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1A48" w:rsidRDefault="00C469A1" w:rsidP="00C469A1">
      <w:pPr>
        <w:pStyle w:val="1"/>
        <w:jc w:val="center"/>
      </w:pPr>
      <w:r>
        <w:rPr>
          <w:rFonts w:hint="eastAsia"/>
        </w:rPr>
        <w:t>浮点数除法</w:t>
      </w:r>
    </w:p>
    <w:p w:rsidR="00B84188" w:rsidRPr="00B84188" w:rsidRDefault="00B84188" w:rsidP="00B84188">
      <w:pPr>
        <w:wordWrap w:val="0"/>
        <w:jc w:val="right"/>
      </w:pPr>
      <w:r>
        <w:rPr>
          <w:rFonts w:hint="eastAsia"/>
        </w:rPr>
        <w:t xml:space="preserve">3090103420 </w:t>
      </w:r>
      <w:r>
        <w:rPr>
          <w:rFonts w:hint="eastAsia"/>
        </w:rPr>
        <w:t>赵冰骞</w:t>
      </w:r>
    </w:p>
    <w:p w:rsidR="00D84842" w:rsidRDefault="00D84842" w:rsidP="00D84842">
      <w:pPr>
        <w:pStyle w:val="2"/>
        <w:numPr>
          <w:ilvl w:val="0"/>
          <w:numId w:val="1"/>
        </w:numPr>
      </w:pPr>
      <w:r>
        <w:rPr>
          <w:rFonts w:hint="eastAsia"/>
        </w:rPr>
        <w:t>算法分析</w:t>
      </w:r>
    </w:p>
    <w:p w:rsidR="00D84842" w:rsidRDefault="00D84842" w:rsidP="00D84842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对于两个</w:t>
      </w:r>
      <w:r>
        <w:rPr>
          <w:rFonts w:hint="eastAsia"/>
          <w:sz w:val="24"/>
          <w:szCs w:val="24"/>
        </w:rPr>
        <w:t>32</w:t>
      </w:r>
      <w:r>
        <w:rPr>
          <w:rFonts w:hint="eastAsia"/>
          <w:sz w:val="24"/>
          <w:szCs w:val="24"/>
        </w:rPr>
        <w:t>位浮点数，</w:t>
      </w:r>
      <w:r>
        <w:rPr>
          <w:rFonts w:hint="eastAsia"/>
          <w:sz w:val="24"/>
          <w:szCs w:val="24"/>
        </w:rPr>
        <w:t>u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v</w:t>
      </w:r>
      <w:r>
        <w:rPr>
          <w:rFonts w:hint="eastAsia"/>
          <w:sz w:val="24"/>
          <w:szCs w:val="24"/>
        </w:rPr>
        <w:t>，取出他们的符号位、</w:t>
      </w:r>
      <w:proofErr w:type="gramStart"/>
      <w:r>
        <w:rPr>
          <w:rFonts w:hint="eastAsia"/>
          <w:sz w:val="24"/>
          <w:szCs w:val="24"/>
        </w:rPr>
        <w:t>阶码和</w:t>
      </w:r>
      <w:proofErr w:type="gramEnd"/>
      <w:r>
        <w:rPr>
          <w:rFonts w:hint="eastAsia"/>
          <w:sz w:val="24"/>
          <w:szCs w:val="24"/>
        </w:rPr>
        <w:t>尾数，</w:t>
      </w:r>
      <w:r>
        <w:rPr>
          <w:rFonts w:hint="eastAsia"/>
          <w:sz w:val="24"/>
          <w:szCs w:val="24"/>
        </w:rPr>
        <w:t xml:space="preserve">us, um, </w:t>
      </w:r>
      <w:proofErr w:type="spellStart"/>
      <w:r>
        <w:rPr>
          <w:rFonts w:hint="eastAsia"/>
          <w:sz w:val="24"/>
          <w:szCs w:val="24"/>
        </w:rPr>
        <w:t>ue</w:t>
      </w:r>
      <w:proofErr w:type="spellEnd"/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和</w:t>
      </w:r>
      <w:proofErr w:type="spellStart"/>
      <w:r>
        <w:rPr>
          <w:rFonts w:hint="eastAsia"/>
          <w:sz w:val="24"/>
          <w:szCs w:val="24"/>
        </w:rPr>
        <w:t>vs</w:t>
      </w:r>
      <w:proofErr w:type="spellEnd"/>
      <w:r>
        <w:rPr>
          <w:rFonts w:hint="eastAsia"/>
          <w:sz w:val="24"/>
          <w:szCs w:val="24"/>
        </w:rPr>
        <w:t xml:space="preserve">, </w:t>
      </w:r>
      <w:proofErr w:type="spellStart"/>
      <w:r>
        <w:rPr>
          <w:rFonts w:hint="eastAsia"/>
          <w:sz w:val="24"/>
          <w:szCs w:val="24"/>
        </w:rPr>
        <w:t>vm</w:t>
      </w:r>
      <w:proofErr w:type="spellEnd"/>
      <w:r>
        <w:rPr>
          <w:rFonts w:hint="eastAsia"/>
          <w:sz w:val="24"/>
          <w:szCs w:val="24"/>
        </w:rPr>
        <w:t xml:space="preserve">, </w:t>
      </w:r>
      <w:proofErr w:type="spellStart"/>
      <w:r>
        <w:rPr>
          <w:rFonts w:hint="eastAsia"/>
          <w:sz w:val="24"/>
          <w:szCs w:val="24"/>
        </w:rPr>
        <w:t>ve</w:t>
      </w:r>
      <w:proofErr w:type="spellEnd"/>
      <w:r>
        <w:rPr>
          <w:rFonts w:hint="eastAsia"/>
          <w:sz w:val="24"/>
          <w:szCs w:val="24"/>
        </w:rPr>
        <w:t>。</w:t>
      </w:r>
    </w:p>
    <w:p w:rsidR="00D84842" w:rsidRDefault="00D84842" w:rsidP="00D84842">
      <w:pPr>
        <w:ind w:firstLine="420"/>
        <w:jc w:val="center"/>
        <w:rPr>
          <w:sz w:val="24"/>
          <w:szCs w:val="24"/>
        </w:rPr>
      </w:pPr>
      <w:r w:rsidRPr="00D84842">
        <w:rPr>
          <w:position w:val="-32"/>
          <w:sz w:val="24"/>
          <w:szCs w:val="24"/>
        </w:rPr>
        <w:object w:dxaOrig="229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8pt;height:38.05pt" o:ole="">
            <v:imagedata r:id="rId7" o:title=""/>
          </v:shape>
          <o:OLEObject Type="Embed" ProgID="Equation.DSMT4" ShapeID="_x0000_i1025" DrawAspect="Content" ObjectID="_1370883182" r:id="rId8"/>
        </w:object>
      </w:r>
    </w:p>
    <w:p w:rsidR="00D84842" w:rsidRDefault="00D84842" w:rsidP="00D84842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>
        <w:rPr>
          <w:rFonts w:hint="eastAsia"/>
          <w:sz w:val="24"/>
          <w:szCs w:val="24"/>
        </w:rPr>
        <w:t>u/v</w:t>
      </w:r>
      <w:r>
        <w:rPr>
          <w:rFonts w:hint="eastAsia"/>
          <w:sz w:val="24"/>
          <w:szCs w:val="24"/>
        </w:rPr>
        <w:t>的结果为</w:t>
      </w:r>
      <w:r>
        <w:rPr>
          <w:rFonts w:hint="eastAsia"/>
          <w:sz w:val="24"/>
          <w:szCs w:val="24"/>
        </w:rPr>
        <w:t>z</w:t>
      </w:r>
      <w:r>
        <w:rPr>
          <w:rFonts w:hint="eastAsia"/>
          <w:sz w:val="24"/>
          <w:szCs w:val="24"/>
        </w:rPr>
        <w:t>，则</w:t>
      </w:r>
    </w:p>
    <w:p w:rsidR="003F1CE1" w:rsidRDefault="003F1CE1" w:rsidP="003F1CE1">
      <w:pPr>
        <w:ind w:firstLine="420"/>
        <w:jc w:val="center"/>
        <w:rPr>
          <w:sz w:val="24"/>
          <w:szCs w:val="24"/>
        </w:rPr>
      </w:pPr>
      <w:r w:rsidRPr="003F1CE1">
        <w:rPr>
          <w:position w:val="-132"/>
          <w:sz w:val="24"/>
          <w:szCs w:val="24"/>
        </w:rPr>
        <w:object w:dxaOrig="3159" w:dyaOrig="2799">
          <v:shape id="_x0000_i1026" type="#_x0000_t75" style="width:158.25pt;height:139.9pt" o:ole="">
            <v:imagedata r:id="rId9" o:title=""/>
          </v:shape>
          <o:OLEObject Type="Embed" ProgID="Equation.DSMT4" ShapeID="_x0000_i1026" DrawAspect="Content" ObjectID="_1370883183" r:id="rId10"/>
        </w:object>
      </w:r>
    </w:p>
    <w:p w:rsidR="003F1CE1" w:rsidRDefault="003F1CE1" w:rsidP="003F1CE1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其中，将</w:t>
      </w:r>
      <w:r w:rsidRPr="003F1CE1">
        <w:rPr>
          <w:position w:val="-24"/>
          <w:sz w:val="24"/>
          <w:szCs w:val="24"/>
        </w:rPr>
        <w:object w:dxaOrig="480" w:dyaOrig="620">
          <v:shape id="_x0000_i1027" type="#_x0000_t75" style="width:23.75pt;height:31.25pt" o:ole="">
            <v:imagedata r:id="rId11" o:title=""/>
          </v:shape>
          <o:OLEObject Type="Embed" ProgID="Equation.DSMT4" ShapeID="_x0000_i1027" DrawAspect="Content" ObjectID="_1370883184" r:id="rId12"/>
        </w:object>
      </w:r>
      <w:r>
        <w:rPr>
          <w:rFonts w:hint="eastAsia"/>
          <w:sz w:val="24"/>
          <w:szCs w:val="24"/>
        </w:rPr>
        <w:t>转化为</w:t>
      </w:r>
      <w:r w:rsidRPr="003F1CE1">
        <w:rPr>
          <w:position w:val="-6"/>
          <w:sz w:val="24"/>
          <w:szCs w:val="24"/>
        </w:rPr>
        <w:object w:dxaOrig="499" w:dyaOrig="279">
          <v:shape id="_x0000_i1028" type="#_x0000_t75" style="width:25.15pt;height:14.25pt" o:ole="">
            <v:imagedata r:id="rId13" o:title=""/>
          </v:shape>
          <o:OLEObject Type="Embed" ProgID="Equation.DSMT4" ShapeID="_x0000_i1028" DrawAspect="Content" ObjectID="_1370883185" r:id="rId14"/>
        </w:object>
      </w:r>
      <w:r>
        <w:rPr>
          <w:rFonts w:hint="eastAsia"/>
          <w:sz w:val="24"/>
          <w:szCs w:val="24"/>
        </w:rPr>
        <w:t>，需要将其左移</w:t>
      </w:r>
      <w:proofErr w:type="spellStart"/>
      <w:r>
        <w:rPr>
          <w:rFonts w:hint="eastAsia"/>
          <w:sz w:val="24"/>
          <w:szCs w:val="24"/>
        </w:rPr>
        <w:t>zp</w:t>
      </w:r>
      <w:proofErr w:type="spellEnd"/>
      <w:r>
        <w:rPr>
          <w:rFonts w:hint="eastAsia"/>
          <w:sz w:val="24"/>
          <w:szCs w:val="24"/>
        </w:rPr>
        <w:t>位，使得其最高位为</w:t>
      </w:r>
      <w:r w:rsidR="008A48FA">
        <w:rPr>
          <w:rFonts w:hint="eastAsia"/>
          <w:sz w:val="24"/>
          <w:szCs w:val="24"/>
        </w:rPr>
        <w:t>1</w:t>
      </w:r>
      <w:r w:rsidR="008A48FA">
        <w:rPr>
          <w:rFonts w:hint="eastAsia"/>
          <w:sz w:val="24"/>
          <w:szCs w:val="24"/>
        </w:rPr>
        <w:t>；</w:t>
      </w:r>
    </w:p>
    <w:p w:rsidR="008A48FA" w:rsidRDefault="008A48FA" w:rsidP="008A48FA">
      <w:pPr>
        <w:ind w:firstLine="420"/>
        <w:jc w:val="center"/>
        <w:rPr>
          <w:sz w:val="24"/>
          <w:szCs w:val="24"/>
        </w:rPr>
      </w:pPr>
      <w:r w:rsidRPr="008A48FA">
        <w:rPr>
          <w:position w:val="-10"/>
          <w:sz w:val="24"/>
          <w:szCs w:val="24"/>
        </w:rPr>
        <w:object w:dxaOrig="1920" w:dyaOrig="320">
          <v:shape id="_x0000_i1029" type="#_x0000_t75" style="width:95.75pt;height:16.3pt" o:ole="">
            <v:imagedata r:id="rId15" o:title=""/>
          </v:shape>
          <o:OLEObject Type="Embed" ProgID="Equation.DSMT4" ShapeID="_x0000_i1029" DrawAspect="Content" ObjectID="_1370883186" r:id="rId16"/>
        </w:object>
      </w:r>
    </w:p>
    <w:p w:rsidR="008A48FA" w:rsidRDefault="008A48FA" w:rsidP="008A48FA">
      <w:pPr>
        <w:ind w:firstLine="420"/>
        <w:jc w:val="center"/>
        <w:rPr>
          <w:sz w:val="24"/>
          <w:szCs w:val="24"/>
        </w:rPr>
      </w:pPr>
      <w:r w:rsidRPr="008A48FA">
        <w:rPr>
          <w:position w:val="-10"/>
          <w:sz w:val="24"/>
          <w:szCs w:val="24"/>
        </w:rPr>
        <w:object w:dxaOrig="2160" w:dyaOrig="320">
          <v:shape id="_x0000_i1030" type="#_x0000_t75" style="width:108pt;height:16.3pt" o:ole="">
            <v:imagedata r:id="rId17" o:title=""/>
          </v:shape>
          <o:OLEObject Type="Embed" ProgID="Equation.DSMT4" ShapeID="_x0000_i1030" DrawAspect="Content" ObjectID="_1370883187" r:id="rId18"/>
        </w:object>
      </w:r>
    </w:p>
    <w:p w:rsidR="00D45739" w:rsidRDefault="00D45739" w:rsidP="00D45739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对于除数或被除数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的情况，进行特殊处理。</w:t>
      </w:r>
    </w:p>
    <w:p w:rsidR="00B84188" w:rsidRDefault="00B84188" w:rsidP="00D45739">
      <w:pPr>
        <w:ind w:firstLine="420"/>
        <w:rPr>
          <w:sz w:val="24"/>
          <w:szCs w:val="24"/>
        </w:rPr>
      </w:pPr>
    </w:p>
    <w:p w:rsidR="008A48FA" w:rsidRDefault="008A48FA" w:rsidP="008A48FA">
      <w:pPr>
        <w:pStyle w:val="2"/>
        <w:numPr>
          <w:ilvl w:val="0"/>
          <w:numId w:val="1"/>
        </w:numPr>
      </w:pPr>
      <w:r>
        <w:rPr>
          <w:rFonts w:hint="eastAsia"/>
        </w:rPr>
        <w:t>结果分析</w:t>
      </w:r>
    </w:p>
    <w:p w:rsidR="008A48FA" w:rsidRDefault="00D45739" w:rsidP="00D45739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 w:rsidRPr="00D45739">
        <w:rPr>
          <w:rFonts w:hint="eastAsia"/>
          <w:sz w:val="24"/>
          <w:szCs w:val="24"/>
        </w:rPr>
        <w:t>除数为</w:t>
      </w:r>
      <w:r w:rsidRPr="00D45739"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，被除数为正</w:t>
      </w:r>
    </w:p>
    <w:p w:rsidR="00D45739" w:rsidRDefault="00D45739" w:rsidP="00D45739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2691130" cy="741680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130" cy="74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5739" w:rsidRDefault="00D45739" w:rsidP="00D45739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结果为正无穷大，正确。</w:t>
      </w:r>
    </w:p>
    <w:p w:rsidR="00B84188" w:rsidRDefault="00B84188">
      <w:pPr>
        <w:widowControl/>
        <w:jc w:val="left"/>
        <w:rPr>
          <w:sz w:val="24"/>
          <w:szCs w:val="24"/>
        </w:rPr>
      </w:pPr>
    </w:p>
    <w:p w:rsidR="00D45739" w:rsidRDefault="00D45739" w:rsidP="00D45739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除数非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，被除数为</w:t>
      </w:r>
      <w:r>
        <w:rPr>
          <w:rFonts w:hint="eastAsia"/>
          <w:sz w:val="24"/>
          <w:szCs w:val="24"/>
        </w:rPr>
        <w:t>0</w:t>
      </w:r>
    </w:p>
    <w:p w:rsidR="00D45739" w:rsidRDefault="00D45739" w:rsidP="00D45739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2682875" cy="716280"/>
            <wp:effectExtent l="19050" t="0" r="317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875" cy="71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5739" w:rsidRDefault="00D45739" w:rsidP="00D45739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结果为负无穷大，正确。</w:t>
      </w:r>
    </w:p>
    <w:p w:rsidR="00D45739" w:rsidRPr="00D45739" w:rsidRDefault="00D45739" w:rsidP="00D45739">
      <w:pPr>
        <w:pStyle w:val="a5"/>
        <w:ind w:left="360" w:firstLineChars="0" w:firstLine="0"/>
        <w:rPr>
          <w:sz w:val="24"/>
          <w:szCs w:val="24"/>
        </w:rPr>
      </w:pPr>
    </w:p>
    <w:p w:rsidR="00D45739" w:rsidRDefault="00D45739" w:rsidP="00D45739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除数、被除数皆</w:t>
      </w:r>
      <w:r>
        <w:rPr>
          <w:rFonts w:hint="eastAsia"/>
          <w:sz w:val="24"/>
          <w:szCs w:val="24"/>
        </w:rPr>
        <w:t>0</w:t>
      </w:r>
    </w:p>
    <w:p w:rsidR="00D45739" w:rsidRDefault="00D45739" w:rsidP="00D45739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2673985" cy="784860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985" cy="784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5739" w:rsidRDefault="00D45739" w:rsidP="00D45739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结果无意义，正确。</w:t>
      </w:r>
    </w:p>
    <w:p w:rsidR="00D45739" w:rsidRDefault="00D45739" w:rsidP="00D45739">
      <w:pPr>
        <w:pStyle w:val="a5"/>
        <w:ind w:left="360" w:firstLineChars="0" w:firstLine="0"/>
        <w:rPr>
          <w:sz w:val="24"/>
          <w:szCs w:val="24"/>
        </w:rPr>
      </w:pPr>
    </w:p>
    <w:p w:rsidR="00D45739" w:rsidRDefault="000A7B3F" w:rsidP="00D45739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除数为正，被除数为负</w:t>
      </w:r>
    </w:p>
    <w:p w:rsidR="000A7B3F" w:rsidRDefault="000A7B3F" w:rsidP="000A7B3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2673985" cy="741680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985" cy="74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7B3F" w:rsidRDefault="000A7B3F" w:rsidP="000A7B3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结果为负，有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位有效数字，正确。</w:t>
      </w:r>
    </w:p>
    <w:p w:rsidR="000A7B3F" w:rsidRPr="000A7B3F" w:rsidRDefault="000A7B3F" w:rsidP="000A7B3F">
      <w:pPr>
        <w:pStyle w:val="a5"/>
        <w:ind w:left="360" w:firstLineChars="0" w:firstLine="0"/>
        <w:rPr>
          <w:sz w:val="24"/>
          <w:szCs w:val="24"/>
        </w:rPr>
      </w:pPr>
    </w:p>
    <w:p w:rsidR="000A7B3F" w:rsidRDefault="000A7B3F" w:rsidP="00D45739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除数、被除数皆负</w:t>
      </w:r>
    </w:p>
    <w:p w:rsidR="000A7B3F" w:rsidRDefault="000A7B3F" w:rsidP="000A7B3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2673985" cy="741680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985" cy="74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188" w:rsidRDefault="00B84188" w:rsidP="000A7B3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结果为正，有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位有效数字，正确。</w:t>
      </w:r>
    </w:p>
    <w:p w:rsidR="00B84188" w:rsidRPr="00B84188" w:rsidRDefault="00B84188" w:rsidP="000A7B3F">
      <w:pPr>
        <w:pStyle w:val="a5"/>
        <w:ind w:left="360" w:firstLineChars="0" w:firstLine="0"/>
        <w:rPr>
          <w:sz w:val="24"/>
          <w:szCs w:val="24"/>
        </w:rPr>
      </w:pPr>
    </w:p>
    <w:p w:rsidR="000A7B3F" w:rsidRDefault="000A7B3F" w:rsidP="00D45739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除数较小，被除数很大</w:t>
      </w:r>
    </w:p>
    <w:p w:rsidR="000A7B3F" w:rsidRDefault="000A7B3F" w:rsidP="000A7B3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5274310" cy="791797"/>
            <wp:effectExtent l="1905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917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188" w:rsidRDefault="00B84188" w:rsidP="000A7B3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结果有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位有效数字，正确。</w:t>
      </w:r>
    </w:p>
    <w:p w:rsidR="00B84188" w:rsidRDefault="00B84188" w:rsidP="000A7B3F">
      <w:pPr>
        <w:pStyle w:val="a5"/>
        <w:ind w:left="360" w:firstLineChars="0" w:firstLine="0"/>
        <w:rPr>
          <w:sz w:val="24"/>
          <w:szCs w:val="24"/>
        </w:rPr>
      </w:pPr>
    </w:p>
    <w:p w:rsidR="000A7B3F" w:rsidRDefault="000A7B3F" w:rsidP="00D45739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除数很大，被除数较小</w:t>
      </w:r>
    </w:p>
    <w:p w:rsidR="000A7B3F" w:rsidRDefault="000A7B3F" w:rsidP="000A7B3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3252470" cy="819785"/>
            <wp:effectExtent l="19050" t="0" r="508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470" cy="819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188" w:rsidRDefault="00B84188" w:rsidP="000A7B3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结果太小，无法显示出有效数字位。</w:t>
      </w:r>
    </w:p>
    <w:p w:rsidR="00B84188" w:rsidRPr="00B84188" w:rsidRDefault="00B84188" w:rsidP="000A7B3F">
      <w:pPr>
        <w:pStyle w:val="a5"/>
        <w:ind w:left="360" w:firstLineChars="0" w:firstLine="0"/>
        <w:rPr>
          <w:sz w:val="24"/>
          <w:szCs w:val="24"/>
        </w:rPr>
      </w:pPr>
    </w:p>
    <w:p w:rsidR="00B84188" w:rsidRDefault="00B84188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0A7B3F" w:rsidRDefault="000A7B3F" w:rsidP="00D45739">
      <w:pPr>
        <w:pStyle w:val="a5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除数、被除数皆很大</w:t>
      </w:r>
    </w:p>
    <w:p w:rsidR="000A7B3F" w:rsidRDefault="000A7B3F" w:rsidP="000A7B3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3234690" cy="741680"/>
            <wp:effectExtent l="19050" t="0" r="381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690" cy="74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188" w:rsidRPr="00D45739" w:rsidRDefault="00B84188" w:rsidP="000A7B3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结果有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位有效数字，正确。</w:t>
      </w:r>
    </w:p>
    <w:sectPr w:rsidR="00B84188" w:rsidRPr="00D45739" w:rsidSect="00491A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7553" w:rsidRDefault="00497553" w:rsidP="00C469A1">
      <w:r>
        <w:separator/>
      </w:r>
    </w:p>
  </w:endnote>
  <w:endnote w:type="continuationSeparator" w:id="0">
    <w:p w:rsidR="00497553" w:rsidRDefault="00497553" w:rsidP="00C469A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7553" w:rsidRDefault="00497553" w:rsidP="00C469A1">
      <w:r>
        <w:separator/>
      </w:r>
    </w:p>
  </w:footnote>
  <w:footnote w:type="continuationSeparator" w:id="0">
    <w:p w:rsidR="00497553" w:rsidRDefault="00497553" w:rsidP="00C469A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45572"/>
    <w:multiLevelType w:val="hybridMultilevel"/>
    <w:tmpl w:val="5A3E93EC"/>
    <w:lvl w:ilvl="0" w:tplc="4B5C810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5BD709C"/>
    <w:multiLevelType w:val="hybridMultilevel"/>
    <w:tmpl w:val="794AABF0"/>
    <w:lvl w:ilvl="0" w:tplc="CBEEEE82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469A1"/>
    <w:rsid w:val="000A7B3F"/>
    <w:rsid w:val="003F1CE1"/>
    <w:rsid w:val="00491A48"/>
    <w:rsid w:val="00497553"/>
    <w:rsid w:val="00753DCF"/>
    <w:rsid w:val="008A48FA"/>
    <w:rsid w:val="009C6A5B"/>
    <w:rsid w:val="00B84188"/>
    <w:rsid w:val="00C469A1"/>
    <w:rsid w:val="00D45739"/>
    <w:rsid w:val="00D84842"/>
    <w:rsid w:val="00ED4A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A48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469A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469A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469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469A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469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469A1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469A1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469A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8A48FA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D4573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D4573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3</Pages>
  <Words>78</Words>
  <Characters>451</Characters>
  <Application>Microsoft Office Word</Application>
  <DocSecurity>0</DocSecurity>
  <Lines>3</Lines>
  <Paragraphs>1</Paragraphs>
  <ScaleCrop>false</ScaleCrop>
  <Company/>
  <LinksUpToDate>false</LinksUpToDate>
  <CharactersWithSpaces>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z</dc:creator>
  <cp:keywords/>
  <dc:description/>
  <cp:lastModifiedBy>zz</cp:lastModifiedBy>
  <cp:revision>4</cp:revision>
  <dcterms:created xsi:type="dcterms:W3CDTF">2011-03-20T15:16:00Z</dcterms:created>
  <dcterms:modified xsi:type="dcterms:W3CDTF">2011-06-29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